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0351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E9725C">
        <w:rPr>
          <w:rFonts w:ascii="Times New Roman" w:hAnsi="Times New Roman" w:cs="Times New Roman"/>
          <w:sz w:val="24"/>
          <w:szCs w:val="24"/>
        </w:rPr>
        <w:t>Math 3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Name__________________________________</w:t>
      </w:r>
    </w:p>
    <w:p w:rsidR="00E9725C" w:rsidRDefault="001D0D53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E9725C">
        <w:rPr>
          <w:rFonts w:ascii="Times New Roman" w:hAnsi="Times New Roman" w:cs="Times New Roman"/>
          <w:sz w:val="24"/>
          <w:szCs w:val="24"/>
        </w:rPr>
        <w:t>-4 Learning Check</w:t>
      </w: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05321" w:rsidRDefault="00C05321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plete the following problems.  Enter your answers into the TI-Navigator when you are finished!</w:t>
      </w:r>
    </w:p>
    <w:p w:rsidR="00C05321" w:rsidRDefault="00C05321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rPr>
          <w:b/>
          <w:position w:val="-1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</w:r>
      <w:r w:rsidR="00B162AF" w:rsidRPr="00F5433C">
        <w:rPr>
          <w:b/>
          <w:position w:val="-16"/>
        </w:rPr>
        <w:object w:dxaOrig="171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4pt;height:21.9pt" o:ole="">
            <v:imagedata r:id="rId5" o:title=""/>
          </v:shape>
          <o:OLEObject Type="Embed" ProgID="Equation.DSMT4" ShapeID="_x0000_i1025" DrawAspect="Content" ObjectID="_1536038579" r:id="rId6"/>
        </w:object>
      </w:r>
    </w:p>
    <w:p w:rsidR="00E9725C" w:rsidRDefault="00E9725C" w:rsidP="00E9725C">
      <w:pPr>
        <w:pStyle w:val="NoSpacing"/>
        <w:rPr>
          <w:b/>
          <w:position w:val="-14"/>
        </w:rPr>
      </w:pPr>
    </w:p>
    <w:p w:rsidR="00E9725C" w:rsidRDefault="00E9725C" w:rsidP="00E9725C">
      <w:pPr>
        <w:pStyle w:val="NoSpacing"/>
        <w:rPr>
          <w:b/>
          <w:position w:val="-14"/>
        </w:rPr>
      </w:pPr>
    </w:p>
    <w:p w:rsidR="00E9725C" w:rsidRDefault="00E9725C" w:rsidP="00E9725C">
      <w:pPr>
        <w:pStyle w:val="NoSpacing"/>
        <w:rPr>
          <w:b/>
          <w:position w:val="-14"/>
        </w:rPr>
      </w:pPr>
    </w:p>
    <w:p w:rsidR="00E9725C" w:rsidRDefault="00E9725C" w:rsidP="00E9725C">
      <w:pPr>
        <w:pStyle w:val="NoSpacing"/>
        <w:rPr>
          <w:b/>
          <w:position w:val="-14"/>
        </w:rPr>
      </w:pPr>
    </w:p>
    <w:p w:rsidR="00E9725C" w:rsidRDefault="00E9725C" w:rsidP="00E9725C">
      <w:pPr>
        <w:pStyle w:val="NoSpacing"/>
        <w:rPr>
          <w:b/>
          <w:position w:val="-14"/>
        </w:rPr>
      </w:pPr>
    </w:p>
    <w:p w:rsidR="00E9725C" w:rsidRDefault="00E9725C" w:rsidP="00E9725C">
      <w:pPr>
        <w:pStyle w:val="NoSpacing"/>
        <w:rPr>
          <w:b/>
          <w:position w:val="-14"/>
        </w:rPr>
      </w:pPr>
    </w:p>
    <w:p w:rsidR="00E9725C" w:rsidRDefault="00E9725C" w:rsidP="00E9725C">
      <w:pPr>
        <w:pStyle w:val="NoSpacing"/>
        <w:rPr>
          <w:b/>
          <w:position w:val="-14"/>
        </w:rPr>
      </w:pPr>
    </w:p>
    <w:p w:rsidR="00E9725C" w:rsidRDefault="00E9725C" w:rsidP="00E9725C">
      <w:pPr>
        <w:pStyle w:val="NoSpacing"/>
        <w:rPr>
          <w:b/>
          <w:position w:val="-14"/>
        </w:rPr>
      </w:pPr>
    </w:p>
    <w:p w:rsidR="00E9725C" w:rsidRDefault="00E9725C" w:rsidP="00E9725C">
      <w:pPr>
        <w:pStyle w:val="NoSpacing"/>
        <w:rPr>
          <w:b/>
          <w:position w:val="-14"/>
        </w:rPr>
      </w:pPr>
    </w:p>
    <w:p w:rsidR="00E9725C" w:rsidRDefault="00E9725C" w:rsidP="00E9725C">
      <w:pPr>
        <w:pStyle w:val="NoSpacing"/>
        <w:rPr>
          <w:b/>
          <w:position w:val="-14"/>
        </w:rPr>
      </w:pPr>
    </w:p>
    <w:p w:rsidR="00E9725C" w:rsidRPr="00E9725C" w:rsidRDefault="00E9725C" w:rsidP="00E9725C">
      <w:pPr>
        <w:pStyle w:val="NoSpacing"/>
        <w:rPr>
          <w:position w:val="-14"/>
        </w:rPr>
      </w:pPr>
    </w:p>
    <w:p w:rsidR="00E9725C" w:rsidRPr="00E9725C" w:rsidRDefault="00E9725C" w:rsidP="00E9725C">
      <w:pPr>
        <w:pStyle w:val="NoSpacing"/>
        <w:rPr>
          <w:rFonts w:ascii="Times New Roman" w:hAnsi="Times New Roman" w:cs="Times New Roman"/>
          <w:b/>
          <w:position w:val="-14"/>
          <w:sz w:val="24"/>
          <w:szCs w:val="24"/>
        </w:rPr>
      </w:pPr>
      <w:r>
        <w:rPr>
          <w:rFonts w:ascii="Times New Roman" w:hAnsi="Times New Roman" w:cs="Times New Roman"/>
          <w:b/>
          <w:position w:val="-14"/>
          <w:sz w:val="24"/>
          <w:szCs w:val="24"/>
        </w:rPr>
        <w:t>Use the below situation for problems 2-5</w:t>
      </w:r>
    </w:p>
    <w:p w:rsidR="00E9725C" w:rsidRPr="00D52F4C" w:rsidRDefault="00E9725C" w:rsidP="00E9725C">
      <w:r w:rsidRPr="00D52F4C">
        <w:t>According to the United States Bureau of the Census, Wyoming is the least populous state.</w:t>
      </w:r>
    </w:p>
    <w:p w:rsidR="00E9725C" w:rsidRPr="00D52F4C" w:rsidRDefault="00E9725C" w:rsidP="00E9725C">
      <w:r w:rsidRPr="00D52F4C">
        <w:t>Assume the population of Wyoming is changing exponentially, the function</w:t>
      </w:r>
      <w:r w:rsidRPr="00D52F4C">
        <w:rPr>
          <w:position w:val="-14"/>
        </w:rPr>
        <w:object w:dxaOrig="2180" w:dyaOrig="400">
          <v:shape id="_x0000_i1026" type="#_x0000_t75" style="width:108.95pt;height:20.05pt" o:ole="">
            <v:imagedata r:id="rId7" o:title=""/>
          </v:shape>
          <o:OLEObject Type="Embed" ProgID="Equation.DSMT4" ShapeID="_x0000_i1026" DrawAspect="Content" ObjectID="_1536038580" r:id="rId8"/>
        </w:object>
      </w:r>
      <w:r>
        <w:t xml:space="preserve">models the data for 1980 to </w:t>
      </w:r>
      <w:r w:rsidRPr="00D52F4C">
        <w:t>1990</w:t>
      </w:r>
      <w:r>
        <w:t xml:space="preserve">, where </w:t>
      </w:r>
      <w:r>
        <w:rPr>
          <w:i/>
        </w:rPr>
        <w:t>t</w:t>
      </w:r>
      <w:r>
        <w:t xml:space="preserve"> = years since 1980</w:t>
      </w:r>
      <w:r w:rsidRPr="00D52F4C">
        <w:t xml:space="preserve">.  </w:t>
      </w:r>
    </w:p>
    <w:p w:rsidR="00E9725C" w:rsidRDefault="00E9725C" w:rsidP="00E9725C"/>
    <w:p w:rsidR="00E9725C" w:rsidRDefault="00E9725C" w:rsidP="00E9725C">
      <w:r>
        <w:t>2.</w:t>
      </w:r>
      <w:r>
        <w:tab/>
        <w:t>Is the population of Wyoming increasing or decreasing from 1980 to 1990?  Explain.</w:t>
      </w:r>
    </w:p>
    <w:p w:rsidR="00E9725C" w:rsidRDefault="00E9725C" w:rsidP="00E9725C">
      <w:pPr>
        <w:ind w:left="720" w:hanging="720"/>
      </w:pPr>
    </w:p>
    <w:p w:rsidR="00E9725C" w:rsidRDefault="00E9725C" w:rsidP="00E9725C">
      <w:pPr>
        <w:ind w:left="720" w:hanging="720"/>
      </w:pPr>
    </w:p>
    <w:p w:rsidR="00E9725C" w:rsidRDefault="00E9725C" w:rsidP="00E9725C">
      <w:pPr>
        <w:ind w:left="720" w:hanging="720"/>
      </w:pPr>
    </w:p>
    <w:p w:rsidR="00E9725C" w:rsidRDefault="00E9725C" w:rsidP="00E9725C"/>
    <w:p w:rsidR="00E9725C" w:rsidRDefault="00E9725C" w:rsidP="00E9725C">
      <w:pPr>
        <w:ind w:left="720" w:hanging="720"/>
      </w:pPr>
      <w:r>
        <w:t>3.</w:t>
      </w:r>
      <w:r>
        <w:tab/>
        <w:t>What is the population of Wyoming in 1980?</w:t>
      </w:r>
    </w:p>
    <w:p w:rsidR="00E9725C" w:rsidRDefault="00E9725C" w:rsidP="00E9725C">
      <w:pPr>
        <w:ind w:left="720" w:hanging="720"/>
      </w:pPr>
    </w:p>
    <w:p w:rsidR="00E9725C" w:rsidRDefault="00E9725C" w:rsidP="00E9725C">
      <w:pPr>
        <w:ind w:left="720" w:hanging="720"/>
      </w:pPr>
    </w:p>
    <w:p w:rsidR="00E9725C" w:rsidRDefault="00E9725C" w:rsidP="00E9725C">
      <w:pPr>
        <w:ind w:left="720" w:hanging="720"/>
      </w:pPr>
    </w:p>
    <w:p w:rsidR="00E9725C" w:rsidRDefault="00E9725C" w:rsidP="00E9725C"/>
    <w:p w:rsidR="00E9725C" w:rsidRDefault="00E9725C" w:rsidP="00E9725C">
      <w:pPr>
        <w:ind w:left="720" w:hanging="720"/>
      </w:pPr>
    </w:p>
    <w:p w:rsidR="00E9725C" w:rsidRDefault="00E9725C" w:rsidP="00E9725C">
      <w:r>
        <w:t>4.</w:t>
      </w:r>
      <w:r>
        <w:tab/>
        <w:t>What was the predicted population of Wyoming in 1984?  Round the nearest person.</w:t>
      </w:r>
    </w:p>
    <w:p w:rsidR="00E9725C" w:rsidRDefault="00E9725C" w:rsidP="00E9725C"/>
    <w:p w:rsidR="00E9725C" w:rsidRDefault="00E9725C" w:rsidP="00E9725C"/>
    <w:p w:rsidR="00E9725C" w:rsidRDefault="00E9725C" w:rsidP="00E9725C"/>
    <w:p w:rsidR="00E9725C" w:rsidRDefault="00E9725C" w:rsidP="00E9725C"/>
    <w:p w:rsidR="00E9725C" w:rsidRDefault="00E9725C" w:rsidP="00E9725C"/>
    <w:p w:rsidR="00E9725C" w:rsidRDefault="00E9725C" w:rsidP="00E9725C"/>
    <w:p w:rsidR="00E9725C" w:rsidRDefault="00E9725C" w:rsidP="00E9725C"/>
    <w:p w:rsidR="00E9725C" w:rsidRDefault="00E9725C" w:rsidP="00E9725C">
      <w:r>
        <w:t>5.</w:t>
      </w:r>
      <w:r>
        <w:tab/>
        <w:t>When will the population of Wyoming reach 457,133?  Round to three decimal places.</w:t>
      </w: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E9725C">
        <w:rPr>
          <w:rFonts w:ascii="Times New Roman" w:hAnsi="Times New Roman" w:cs="Times New Roman"/>
          <w:b/>
          <w:sz w:val="24"/>
          <w:szCs w:val="24"/>
        </w:rPr>
        <w:t xml:space="preserve">OVER </w:t>
      </w:r>
      <w:r w:rsidRPr="00E9725C">
        <w:rPr>
          <w:rFonts w:ascii="Times New Roman" w:hAnsi="Times New Roman" w:cs="Times New Roman"/>
          <w:b/>
          <w:sz w:val="24"/>
          <w:szCs w:val="24"/>
        </w:rPr>
        <w:sym w:font="Wingdings" w:char="F0E0"/>
      </w:r>
    </w:p>
    <w:p w:rsidR="00E9725C" w:rsidRDefault="00E9725C" w:rsidP="00E9725C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Use the </w:t>
      </w:r>
      <w:r w:rsidR="00F5433C">
        <w:rPr>
          <w:rFonts w:ascii="Times New Roman" w:hAnsi="Times New Roman" w:cs="Times New Roman"/>
          <w:b/>
          <w:sz w:val="24"/>
          <w:szCs w:val="24"/>
        </w:rPr>
        <w:t>below situation for problems 6-8</w:t>
      </w:r>
    </w:p>
    <w:p w:rsidR="00E9725C" w:rsidRDefault="00F5433C" w:rsidP="00E9725C">
      <w:pPr>
        <w:pStyle w:val="NoSpacing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47625</wp:posOffset>
            </wp:positionH>
            <wp:positionV relativeFrom="paragraph">
              <wp:posOffset>15240</wp:posOffset>
            </wp:positionV>
            <wp:extent cx="6210300" cy="3495675"/>
            <wp:effectExtent l="19050" t="0" r="0" b="0"/>
            <wp:wrapTight wrapText="bothSides">
              <wp:wrapPolygon edited="0">
                <wp:start x="-66" y="0"/>
                <wp:lineTo x="-66" y="21541"/>
                <wp:lineTo x="21600" y="21541"/>
                <wp:lineTo x="21600" y="0"/>
                <wp:lineTo x="-66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3495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Pr="00F5433C" w:rsidRDefault="00E9725C" w:rsidP="00E9725C">
      <w:pPr>
        <w:pStyle w:val="NoSpacing"/>
        <w:ind w:left="720" w:hanging="72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</w:t>
      </w:r>
      <w:r>
        <w:rPr>
          <w:rFonts w:ascii="Times New Roman" w:hAnsi="Times New Roman" w:cs="Times New Roman"/>
          <w:sz w:val="24"/>
          <w:szCs w:val="24"/>
        </w:rPr>
        <w:tab/>
        <w:t xml:space="preserve">Suppose you cook a pizza at </w:t>
      </w:r>
      <w:r w:rsidRPr="00E9725C">
        <w:rPr>
          <w:rFonts w:ascii="Times New Roman" w:hAnsi="Times New Roman" w:cs="Times New Roman"/>
          <w:position w:val="-6"/>
          <w:sz w:val="24"/>
          <w:szCs w:val="24"/>
        </w:rPr>
        <w:object w:dxaOrig="700" w:dyaOrig="320">
          <v:shape id="_x0000_i1027" type="#_x0000_t75" style="width:35.05pt;height:15.65pt" o:ole="">
            <v:imagedata r:id="rId10" o:title=""/>
          </v:shape>
          <o:OLEObject Type="Embed" ProgID="Equation.DSMT4" ShapeID="_x0000_i1027" DrawAspect="Content" ObjectID="_1536038581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.  After letting it cool for 5 minutes in a room with air temperature of </w:t>
      </w:r>
      <w:r w:rsidRPr="00E9725C">
        <w:rPr>
          <w:rFonts w:ascii="Times New Roman" w:hAnsi="Times New Roman" w:cs="Times New Roman"/>
          <w:position w:val="-6"/>
          <w:sz w:val="24"/>
          <w:szCs w:val="24"/>
        </w:rPr>
        <w:object w:dxaOrig="580" w:dyaOrig="320">
          <v:shape id="_x0000_i1028" type="#_x0000_t75" style="width:29.45pt;height:15.65pt" o:ole="">
            <v:imagedata r:id="rId12" o:title=""/>
          </v:shape>
          <o:OLEObject Type="Embed" ProgID="Equation.DSMT4" ShapeID="_x0000_i1028" DrawAspect="Content" ObjectID="_1536038582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, the pizza cools to </w:t>
      </w:r>
      <w:r w:rsidRPr="00E9725C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029" type="#_x0000_t75" style="width:33.8pt;height:15.65pt" o:ole="">
            <v:imagedata r:id="rId14" o:title=""/>
          </v:shape>
          <o:OLEObject Type="Embed" ProgID="Equation.DSMT4" ShapeID="_x0000_i1029" DrawAspect="Content" ObjectID="_1536038583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.  Use this information to solve for the value of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in the function </w:t>
      </w:r>
      <w:r w:rsidRPr="00E9725C">
        <w:rPr>
          <w:rFonts w:ascii="Times New Roman" w:hAnsi="Times New Roman" w:cs="Times New Roman"/>
          <w:position w:val="-14"/>
          <w:sz w:val="24"/>
          <w:szCs w:val="24"/>
        </w:rPr>
        <w:object w:dxaOrig="520" w:dyaOrig="400">
          <v:shape id="_x0000_i1030" type="#_x0000_t75" style="width:26.3pt;height:20.05pt" o:ole="">
            <v:imagedata r:id="rId16" o:title=""/>
          </v:shape>
          <o:OLEObject Type="Embed" ProgID="Equation.DSMT4" ShapeID="_x0000_i1030" DrawAspect="Content" ObjectID="_1536038584" r:id="rId17"/>
        </w:object>
      </w:r>
      <w:r w:rsidR="00095F8E">
        <w:rPr>
          <w:rFonts w:ascii="Times New Roman" w:hAnsi="Times New Roman" w:cs="Times New Roman"/>
          <w:sz w:val="24"/>
          <w:szCs w:val="24"/>
        </w:rPr>
        <w:t>.</w:t>
      </w:r>
      <w:r w:rsidR="00F5433C">
        <w:rPr>
          <w:rFonts w:ascii="Times New Roman" w:hAnsi="Times New Roman" w:cs="Times New Roman"/>
          <w:sz w:val="24"/>
          <w:szCs w:val="24"/>
        </w:rPr>
        <w:t xml:space="preserve">  </w:t>
      </w:r>
      <w:r w:rsidR="00F5433C">
        <w:rPr>
          <w:rFonts w:ascii="Times New Roman" w:hAnsi="Times New Roman" w:cs="Times New Roman"/>
          <w:i/>
          <w:sz w:val="24"/>
          <w:szCs w:val="24"/>
        </w:rPr>
        <w:t xml:space="preserve">Store the value of </w:t>
      </w:r>
      <w:r w:rsidR="00F5433C" w:rsidRPr="00F5433C">
        <w:rPr>
          <w:rFonts w:ascii="Times New Roman" w:hAnsi="Times New Roman" w:cs="Times New Roman"/>
          <w:b/>
          <w:i/>
          <w:sz w:val="24"/>
          <w:szCs w:val="24"/>
        </w:rPr>
        <w:t>r</w:t>
      </w:r>
      <w:r w:rsidR="00F5433C">
        <w:rPr>
          <w:rFonts w:ascii="Times New Roman" w:hAnsi="Times New Roman" w:cs="Times New Roman"/>
          <w:i/>
          <w:sz w:val="24"/>
          <w:szCs w:val="24"/>
        </w:rPr>
        <w:t xml:space="preserve"> in your calculator so you can use it in problems 7 and 8!</w:t>
      </w: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F5433C" w:rsidRDefault="00F5433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5433C" w:rsidRDefault="00F5433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5433C" w:rsidRDefault="00F5433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5433C" w:rsidRDefault="00F5433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5433C" w:rsidRDefault="00F5433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F5433C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</w:t>
      </w:r>
      <w:r w:rsidR="00F5433C">
        <w:rPr>
          <w:rFonts w:ascii="Times New Roman" w:hAnsi="Times New Roman" w:cs="Times New Roman"/>
          <w:sz w:val="24"/>
          <w:szCs w:val="24"/>
        </w:rPr>
        <w:tab/>
        <w:t>If after the cooling period, it takes you 3 minutes to eat the first slice of pizza, what is the temperature of the last bite of that slice?</w:t>
      </w: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5433C" w:rsidRDefault="00F5433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5433C" w:rsidRDefault="00F5433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5433C" w:rsidRDefault="00F5433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.</w:t>
      </w:r>
      <w:r w:rsidR="00F5433C">
        <w:rPr>
          <w:rFonts w:ascii="Times New Roman" w:hAnsi="Times New Roman" w:cs="Times New Roman"/>
          <w:sz w:val="24"/>
          <w:szCs w:val="24"/>
        </w:rPr>
        <w:tab/>
        <w:t>When does the temperature of the pizza fall below</w:t>
      </w:r>
      <w:r w:rsidR="00F5433C" w:rsidRPr="00E9725C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031" type="#_x0000_t75" style="width:33.8pt;height:15.65pt" o:ole="">
            <v:imagedata r:id="rId18" o:title=""/>
          </v:shape>
          <o:OLEObject Type="Embed" ProgID="Equation.DSMT4" ShapeID="_x0000_i1031" DrawAspect="Content" ObjectID="_1536038585" r:id="rId19"/>
        </w:object>
      </w:r>
      <w:r w:rsidR="00F5433C">
        <w:rPr>
          <w:rFonts w:ascii="Times New Roman" w:hAnsi="Times New Roman" w:cs="Times New Roman"/>
          <w:sz w:val="24"/>
          <w:szCs w:val="24"/>
        </w:rPr>
        <w:t>?</w:t>
      </w: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725C" w:rsidRPr="00E9725C" w:rsidRDefault="00E9725C" w:rsidP="00E9725C">
      <w:pPr>
        <w:pStyle w:val="NoSpacing"/>
        <w:rPr>
          <w:rFonts w:ascii="Times New Roman" w:hAnsi="Times New Roman" w:cs="Times New Roman"/>
          <w:sz w:val="24"/>
          <w:szCs w:val="24"/>
        </w:rPr>
      </w:pPr>
    </w:p>
    <w:sectPr w:rsidR="00E9725C" w:rsidRPr="00E9725C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E9725C"/>
    <w:rsid w:val="0006327F"/>
    <w:rsid w:val="00095F8E"/>
    <w:rsid w:val="001D0D53"/>
    <w:rsid w:val="0037477B"/>
    <w:rsid w:val="003D082B"/>
    <w:rsid w:val="00954AED"/>
    <w:rsid w:val="00B162AF"/>
    <w:rsid w:val="00C05321"/>
    <w:rsid w:val="00D9458A"/>
    <w:rsid w:val="00E80351"/>
    <w:rsid w:val="00E9725C"/>
    <w:rsid w:val="00F543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20C23576"/>
  <w15:docId w15:val="{19098BE9-1BB5-4338-B5F0-2929C5DB83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9725C"/>
    <w:pPr>
      <w:spacing w:line="240" w:lineRule="auto"/>
      <w:contextualSpacing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9725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2E474CF-35F7-4D97-92D6-ACA4708788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227</Words>
  <Characters>1294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5</cp:revision>
  <dcterms:created xsi:type="dcterms:W3CDTF">2015-05-20T18:06:00Z</dcterms:created>
  <dcterms:modified xsi:type="dcterms:W3CDTF">2016-09-22T1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